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sldIdLst>
    <p:sldId id="256" r:id="rId2"/>
    <p:sldId id="333" r:id="rId3"/>
    <p:sldId id="332" r:id="rId4"/>
    <p:sldId id="279" r:id="rId5"/>
    <p:sldId id="286" r:id="rId6"/>
    <p:sldId id="330" r:id="rId7"/>
    <p:sldId id="334" r:id="rId8"/>
    <p:sldId id="284" r:id="rId9"/>
    <p:sldId id="285" r:id="rId10"/>
    <p:sldId id="331" r:id="rId11"/>
    <p:sldId id="311" r:id="rId12"/>
    <p:sldId id="287" r:id="rId13"/>
    <p:sldId id="309" r:id="rId14"/>
    <p:sldId id="291" r:id="rId15"/>
    <p:sldId id="288" r:id="rId16"/>
    <p:sldId id="292" r:id="rId17"/>
    <p:sldId id="289" r:id="rId18"/>
    <p:sldId id="308" r:id="rId19"/>
    <p:sldId id="310" r:id="rId20"/>
    <p:sldId id="335" r:id="rId21"/>
    <p:sldId id="290" r:id="rId22"/>
    <p:sldId id="338" r:id="rId23"/>
    <p:sldId id="337" r:id="rId24"/>
    <p:sldId id="336" r:id="rId25"/>
    <p:sldId id="293" r:id="rId26"/>
    <p:sldId id="339" r:id="rId27"/>
    <p:sldId id="340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as Tsormpatzoglou" initials="AT" lastIdx="1" clrIdx="0">
    <p:extLst>
      <p:ext uri="{19B8F6BF-5375-455C-9EA6-DF929625EA0E}">
        <p15:presenceInfo xmlns:p15="http://schemas.microsoft.com/office/powerpoint/2012/main" userId="54d95e343206806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29" autoAdjust="0"/>
    <p:restoredTop sz="94660"/>
  </p:normalViewPr>
  <p:slideViewPr>
    <p:cSldViewPr snapToGrid="0" showGuides="1">
      <p:cViewPr varScale="1">
        <p:scale>
          <a:sx n="70" d="100"/>
          <a:sy n="70" d="100"/>
        </p:scale>
        <p:origin x="96" y="744"/>
      </p:cViewPr>
      <p:guideLst>
        <p:guide orient="horz" pos="222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30447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5804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709938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17292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34043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 με φρά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673186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ή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816856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2769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678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96512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1487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151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4423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17834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80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7117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5546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003EDE9-A268-4FB8-88A5-5E5E025A3CE9}" type="datetimeFigureOut">
              <a:rPr lang="el-GR" smtClean="0"/>
              <a:t>24/10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CBA1BF42-59DD-449D-8A2C-CC485B751C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019751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81CA976-9DBB-E2F5-365B-B5AFE28357EC}"/>
              </a:ext>
            </a:extLst>
          </p:cNvPr>
          <p:cNvSpPr txBox="1"/>
          <p:nvPr/>
        </p:nvSpPr>
        <p:spPr>
          <a:xfrm>
            <a:off x="1256801" y="5193909"/>
            <a:ext cx="88095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Διδάσκων: Τσορμπατζόγλου Ανδρέας 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3D5FAF71-CA26-7A62-CACC-E03891CCCB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866" y="1079316"/>
            <a:ext cx="3453815" cy="9778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14C612C4-EFB5-A0B1-9CFD-DC74A16B3A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009" y="1079316"/>
            <a:ext cx="4268190" cy="9778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TextBox 1">
            <a:extLst>
              <a:ext uri="{FF2B5EF4-FFF2-40B4-BE49-F238E27FC236}">
                <a16:creationId xmlns:a16="http://schemas.microsoft.com/office/drawing/2014/main" id="{433F9C51-46FF-26B5-7C33-CEEA9AB011EE}"/>
              </a:ext>
            </a:extLst>
          </p:cNvPr>
          <p:cNvSpPr txBox="1"/>
          <p:nvPr/>
        </p:nvSpPr>
        <p:spPr>
          <a:xfrm>
            <a:off x="1738866" y="2979225"/>
            <a:ext cx="8327457" cy="187743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4400" b="1" dirty="0">
                <a:ln/>
              </a:rPr>
              <a:t>ΤΗΛΕΠΙΚΟΙΝΩΝΙΑΚΑ ΔΙΚΤΥΑ</a:t>
            </a:r>
            <a:r>
              <a:rPr lang="en-US" sz="4400" b="1" dirty="0">
                <a:ln/>
              </a:rPr>
              <a:t> </a:t>
            </a:r>
          </a:p>
          <a:p>
            <a:r>
              <a:rPr lang="el-GR" sz="4400" b="1" dirty="0">
                <a:ln/>
              </a:rPr>
              <a:t>ΝΕΑΣ ΓΕΝΙΑΣ</a:t>
            </a:r>
          </a:p>
          <a:p>
            <a:r>
              <a:rPr lang="el-GR" sz="2800" b="1" dirty="0">
                <a:ln/>
              </a:rPr>
              <a:t>(β’ μέρος)</a:t>
            </a:r>
          </a:p>
        </p:txBody>
      </p:sp>
    </p:spTree>
    <p:extLst>
      <p:ext uri="{BB962C8B-B14F-4D97-AF65-F5344CB8AC3E}">
        <p14:creationId xmlns:p14="http://schemas.microsoft.com/office/powerpoint/2010/main" val="153670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2588907C-41CF-3368-4391-52E874EF3A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930" y="1324746"/>
            <a:ext cx="6911340" cy="4895533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CBCEC5C6-4627-9338-5848-D3875B8DDE74}"/>
              </a:ext>
            </a:extLst>
          </p:cNvPr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6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50B5288-D438-41A1-3E1B-88FD88773A64}"/>
              </a:ext>
            </a:extLst>
          </p:cNvPr>
          <p:cNvSpPr/>
          <p:nvPr/>
        </p:nvSpPr>
        <p:spPr>
          <a:xfrm>
            <a:off x="8257315" y="1748108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κλιμακωτού δείκτη διάθλασης</a:t>
            </a: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6B562140-932E-07CE-869F-A23BDF27B316}"/>
              </a:ext>
            </a:extLst>
          </p:cNvPr>
          <p:cNvSpPr/>
          <p:nvPr/>
        </p:nvSpPr>
        <p:spPr>
          <a:xfrm>
            <a:off x="8257315" y="3221308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βαθμιαίου δείκτη διάθλασης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0CFB02AB-8486-8ED4-354F-2BF3BAD84063}"/>
              </a:ext>
            </a:extLst>
          </p:cNvPr>
          <p:cNvSpPr/>
          <p:nvPr/>
        </p:nvSpPr>
        <p:spPr>
          <a:xfrm>
            <a:off x="8257315" y="4923108"/>
            <a:ext cx="2975817" cy="4542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Μονότροπη</a:t>
            </a:r>
          </a:p>
        </p:txBody>
      </p:sp>
    </p:spTree>
    <p:extLst>
      <p:ext uri="{BB962C8B-B14F-4D97-AF65-F5344CB8AC3E}">
        <p14:creationId xmlns:p14="http://schemas.microsoft.com/office/powerpoint/2010/main" val="24353361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7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061829"/>
            <a:ext cx="7620000" cy="535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804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8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229422" y="2755261"/>
            <a:ext cx="1940038" cy="15633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2200" b="1" dirty="0"/>
              <a:t>Ίνες πολλαπλών πυρήνων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672" y="1064417"/>
            <a:ext cx="9443447" cy="552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228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7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796" y="1345522"/>
            <a:ext cx="8422488" cy="4820953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0004" y="1061829"/>
            <a:ext cx="4890687" cy="275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059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183907" y="0"/>
            <a:ext cx="985627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Φαινόμενα διάδοσης σε οπτικές ίνε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430306" y="1751954"/>
            <a:ext cx="11582400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l-GR" sz="2400" b="1" u="sng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ραμμικά</a:t>
            </a:r>
            <a:endParaRPr lang="en-US" sz="2400" b="1" u="sng" dirty="0">
              <a:solidFill>
                <a:schemeClr val="accent6">
                  <a:lumMod val="40000"/>
                  <a:lumOff val="6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Εξασθένηση κατά τη διάδοση σε οπτικές ίνες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Διασπορά κατά τη διάδοση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Τρόπων διάδοσης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Τρόπων πόλωσης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Διασπορά κυματοδηγού</a:t>
            </a:r>
          </a:p>
          <a:p>
            <a:pPr>
              <a:spcAft>
                <a:spcPts val="600"/>
              </a:spcAf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Διασπορά υλικού</a:t>
            </a:r>
          </a:p>
          <a:p>
            <a:pPr>
              <a:spcAft>
                <a:spcPts val="600"/>
              </a:spcAft>
            </a:pPr>
            <a:r>
              <a:rPr lang="el-GR" sz="24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l-GR" sz="2400" b="1" u="sng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η γραμμικά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Φαινόμενα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Kerr (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Αυτοδιαμόρφω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 Φάσης, 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Ετεροδιαμόρφω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 Φάση, Μίξη 4 φωτονίων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Φαινόμενα σκέδασης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Σκέδαση 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Raman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, Σκέδαση 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Brilloui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A6D53FA4-1B22-D650-A941-E320760BF7E6}"/>
              </a:ext>
            </a:extLst>
          </p:cNvPr>
          <p:cNvSpPr/>
          <p:nvPr/>
        </p:nvSpPr>
        <p:spPr>
          <a:xfrm>
            <a:off x="874294" y="1065310"/>
            <a:ext cx="10443411" cy="547714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2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Τα φαινόμενα διάδοσης διακρίνονται σε γραμμικά και μη γραμμικά</a:t>
            </a:r>
          </a:p>
        </p:txBody>
      </p:sp>
    </p:spTree>
    <p:extLst>
      <p:ext uri="{BB962C8B-B14F-4D97-AF65-F5344CB8AC3E}">
        <p14:creationId xmlns:p14="http://schemas.microsoft.com/office/powerpoint/2010/main" val="3136096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963" y="1227695"/>
            <a:ext cx="998620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Η εξασθένηση </a:t>
            </a:r>
            <a:r>
              <a:rPr lang="el-GR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μετράται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 ανά μονάδα μήκους της ίνας. Όσο μεγαλύτερο τ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 μήκος της ίνας τόσο μεγαλύτερη είναι η συνολική απώλεια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963" y="2103948"/>
            <a:ext cx="10392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Η εξασθένηση δεν παραμορφώνει το σήμα αλλά προκαλεί εκθετική μείωση της ισχύος του φωτός κατά τη διάδοσή του</a:t>
            </a:r>
          </a:p>
        </p:txBody>
      </p:sp>
      <p:grpSp>
        <p:nvGrpSpPr>
          <p:cNvPr id="12" name="Ομάδα 11"/>
          <p:cNvGrpSpPr/>
          <p:nvPr/>
        </p:nvGrpSpPr>
        <p:grpSpPr>
          <a:xfrm>
            <a:off x="176625" y="3094917"/>
            <a:ext cx="6064562" cy="3337542"/>
            <a:chOff x="2842337" y="2985006"/>
            <a:chExt cx="6064562" cy="3337542"/>
          </a:xfrm>
        </p:grpSpPr>
        <p:pic>
          <p:nvPicPr>
            <p:cNvPr id="5" name="Εικόνα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2337" y="4959957"/>
              <a:ext cx="6064562" cy="1362591"/>
            </a:xfrm>
            <a:prstGeom prst="rect">
              <a:avLst/>
            </a:prstGeom>
          </p:spPr>
        </p:pic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2337" y="2985006"/>
              <a:ext cx="6064562" cy="1974951"/>
            </a:xfrm>
            <a:prstGeom prst="rect">
              <a:avLst/>
            </a:prstGeom>
          </p:spPr>
        </p:pic>
      </p:grp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1D904CE8-F193-5754-EBF6-B3FCC89C1A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20" y="3094917"/>
            <a:ext cx="5889384" cy="333754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2505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474079" y="1148597"/>
            <a:ext cx="11243842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πορρόφη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εξαρτάται από το υλικό και την καθαρότητά του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ενδογενής απορρόφηση από άτομα υλικού της ίνας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εξωγενής απορρόφηση από άτομα ανεπιθύμητων προσμίξεων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απορρόφηση από ατέλειες ατόμων γυαλιού</a:t>
            </a:r>
          </a:p>
          <a:p>
            <a:pPr>
              <a:spcBef>
                <a:spcPts val="600"/>
              </a:spcBef>
            </a:pPr>
            <a:endParaRPr 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κέδαση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λόγω ανομοιογένειας υλικού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σκέδαση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ayleigh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(σκέδαση σε σωματίδια μικρού μεγέθους ως προς το μήκος  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        κύματος του φωτός που προκαλεί διασπορά του φωτός)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σκέδαση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ie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(σκέδαση σε σωματίδια μεγάλου μεγέθους ως προς το μήκος κύματος 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        του φωτός που επίσης προκαλεί διασπορά του φωτός)</a:t>
            </a:r>
          </a:p>
          <a:p>
            <a:pPr>
              <a:spcBef>
                <a:spcPts val="600"/>
              </a:spcBef>
            </a:pPr>
            <a:endParaRPr lang="el-GR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κτινοβολία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λόγω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ασυνεχειών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, π.χ. καμπύλωση ίνας, ή κατασκευαστικών ατελειών</a:t>
            </a:r>
          </a:p>
          <a:p>
            <a:pPr>
              <a:spcBef>
                <a:spcPts val="600"/>
              </a:spcBef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	- καμπυλότητα αυξάνει το ποσοστό διαφυγόντος πεδίου</a:t>
            </a: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0436D82-7865-0491-616B-996C829C659A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2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0031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965679" y="987491"/>
            <a:ext cx="10260642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2400" dirty="0"/>
              <a:t>Απώλειες κατά τη μηχανική επιβάρυνση της οπτικής ίνας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679" y="3085358"/>
            <a:ext cx="5605112" cy="3364810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120" y="1593031"/>
            <a:ext cx="6013759" cy="1492327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791" y="3130138"/>
            <a:ext cx="5287656" cy="3300097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2A7E5257-72A6-1F20-F07B-A7A81CDA1C8F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3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7840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620" y="1224514"/>
            <a:ext cx="3237597" cy="2615978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5535" y="1196918"/>
            <a:ext cx="4671389" cy="2615978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8403" y="3947985"/>
            <a:ext cx="3275297" cy="2339498"/>
          </a:xfrm>
          <a:prstGeom prst="rect">
            <a:avLst/>
          </a:prstGeom>
        </p:spPr>
      </p:pic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E3061E27-02A2-1A09-B2FC-9D4871DC1539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4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04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25" y="1979237"/>
            <a:ext cx="10193350" cy="39822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ED87073-559B-8B27-23CB-EBF609954C23}"/>
              </a:ext>
            </a:extLst>
          </p:cNvPr>
          <p:cNvSpPr txBox="1"/>
          <p:nvPr/>
        </p:nvSpPr>
        <p:spPr>
          <a:xfrm>
            <a:off x="3044825" y="1355889"/>
            <a:ext cx="610235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Προστασία της οπτικής ίνας</a:t>
            </a:r>
            <a:endParaRPr lang="el-GR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E2F718-2BDB-4624-344D-C757E576951C}"/>
              </a:ext>
            </a:extLst>
          </p:cNvPr>
          <p:cNvSpPr txBox="1"/>
          <p:nvPr/>
        </p:nvSpPr>
        <p:spPr>
          <a:xfrm>
            <a:off x="9309099" y="2968576"/>
            <a:ext cx="1997875" cy="25776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Πλαστικό</a:t>
            </a:r>
            <a:endParaRPr lang="en-US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Μονωτική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Καλώδια χάλυβα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Αλουμίνιο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l-GR" dirty="0" err="1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λυανθρακικό</a:t>
            </a:r>
            <a:endParaRPr lang="el-GR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Χαλκός-Αλουμίνιο</a:t>
            </a: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Ζελέ </a:t>
            </a:r>
            <a:r>
              <a:rPr lang="el-GR" dirty="0" err="1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ετρελαιου</a:t>
            </a:r>
            <a:endParaRPr lang="el-GR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300"/>
              </a:spcAft>
            </a:pP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Οπτικές ίνες</a:t>
            </a:r>
            <a:endParaRPr lang="el-GR" dirty="0">
              <a:solidFill>
                <a:schemeClr val="accent2"/>
              </a:solidFill>
            </a:endParaRP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FC4D0FE7-81E3-1ECF-FA0E-79F2FCCFF05F}"/>
              </a:ext>
            </a:extLst>
          </p:cNvPr>
          <p:cNvSpPr/>
          <p:nvPr/>
        </p:nvSpPr>
        <p:spPr>
          <a:xfrm>
            <a:off x="136477" y="0"/>
            <a:ext cx="11914495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Παράγοντες εξασθένηση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5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956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C8374D1F-26EF-B725-8FB5-3E4A544D28F7}"/>
              </a:ext>
            </a:extLst>
          </p:cNvPr>
          <p:cNvSpPr/>
          <p:nvPr/>
        </p:nvSpPr>
        <p:spPr>
          <a:xfrm>
            <a:off x="1143990" y="24454"/>
            <a:ext cx="9904020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Κυματική εξίσωση-δείκτης διάθλαση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399C8803-75D1-36B0-3E44-85D55811A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07053"/>
              </p:ext>
            </p:extLst>
          </p:nvPr>
        </p:nvGraphicFramePr>
        <p:xfrm>
          <a:off x="1253499" y="2182813"/>
          <a:ext cx="38163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19040" progId="Equation.DSMT4">
                  <p:embed/>
                </p:oleObj>
              </mc:Choice>
              <mc:Fallback>
                <p:oleObj name="Equation" r:id="rId2" imgW="1282680" imgH="41904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2F8EFB1B-2FF3-6105-8EC6-BE3D5A504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3499" y="2182813"/>
                        <a:ext cx="3816350" cy="12461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3B7AB29-5F03-793A-B760-CC5A1C4EA7AD}"/>
              </a:ext>
            </a:extLst>
          </p:cNvPr>
          <p:cNvSpPr txBox="1"/>
          <p:nvPr/>
        </p:nvSpPr>
        <p:spPr>
          <a:xfrm>
            <a:off x="1023094" y="1521784"/>
            <a:ext cx="958909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Κυματική εξίσωση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που προκύπτει από τις εξισώσεις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Maxwell.</a:t>
            </a:r>
            <a:endParaRPr lang="el-GR" sz="2200" dirty="0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CFF26C6-2609-2237-54D7-EB60C595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52004"/>
              </p:ext>
            </p:extLst>
          </p:nvPr>
        </p:nvGraphicFramePr>
        <p:xfrm>
          <a:off x="1253499" y="3952750"/>
          <a:ext cx="36274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7271" imgH="717866" progId="Equation.DSMT4">
                  <p:embed/>
                </p:oleObj>
              </mc:Choice>
              <mc:Fallback>
                <p:oleObj name="Equation" r:id="rId4" imgW="3627271" imgH="717866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4282E47C-3894-03FF-5BC6-309E646CF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3499" y="3952750"/>
                        <a:ext cx="36274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Ομάδα 7">
            <a:extLst>
              <a:ext uri="{FF2B5EF4-FFF2-40B4-BE49-F238E27FC236}">
                <a16:creationId xmlns:a16="http://schemas.microsoft.com/office/drawing/2014/main" id="{0885FF78-A17E-22A7-5EFA-1B34712FE605}"/>
              </a:ext>
            </a:extLst>
          </p:cNvPr>
          <p:cNvGrpSpPr/>
          <p:nvPr/>
        </p:nvGrpSpPr>
        <p:grpSpPr>
          <a:xfrm>
            <a:off x="1143990" y="5172071"/>
            <a:ext cx="4685431" cy="852977"/>
            <a:chOff x="1082507" y="3899870"/>
            <a:chExt cx="4283617" cy="85297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9EA33F8-3EC1-823A-0E5B-98FB5CB38C53}"/>
                </a:ext>
              </a:extLst>
            </p:cNvPr>
            <p:cNvSpPr txBox="1"/>
            <p:nvPr/>
          </p:nvSpPr>
          <p:spPr>
            <a:xfrm>
              <a:off x="1343305" y="3921850"/>
              <a:ext cx="402281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ο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μετασχηματισμός 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Fourier </a:t>
              </a:r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της έντασης Ε του ηλεκτρικού πεδίου</a:t>
              </a:r>
            </a:p>
          </p:txBody>
        </p:sp>
        <p:graphicFrame>
          <p:nvGraphicFramePr>
            <p:cNvPr id="10" name="Αντικείμενο 9">
              <a:extLst>
                <a:ext uri="{FF2B5EF4-FFF2-40B4-BE49-F238E27FC236}">
                  <a16:creationId xmlns:a16="http://schemas.microsoft.com/office/drawing/2014/main" id="{AC68816C-B603-0B5B-2783-A337B2AFD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512224"/>
                </p:ext>
              </p:extLst>
            </p:nvPr>
          </p:nvGraphicFramePr>
          <p:xfrm>
            <a:off x="1082507" y="3899870"/>
            <a:ext cx="323982" cy="404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B5316C3E-DA1D-5C58-A65F-273A9D5ACE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82507" y="3899870"/>
                          <a:ext cx="323982" cy="4049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894C1A57-194A-5B31-FD2C-B273899002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6201" y="2281661"/>
            <a:ext cx="3627437" cy="1048490"/>
          </a:xfrm>
          <a:prstGeom prst="rect">
            <a:avLst/>
          </a:prstGeom>
        </p:spPr>
      </p:pic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EEB1BE9F-EC87-BC66-9A1C-4ED04399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25474"/>
              </p:ext>
            </p:extLst>
          </p:nvPr>
        </p:nvGraphicFramePr>
        <p:xfrm>
          <a:off x="6326201" y="3952750"/>
          <a:ext cx="3264429" cy="81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330120" progId="Equation.DSMT4">
                  <p:embed/>
                </p:oleObj>
              </mc:Choice>
              <mc:Fallback>
                <p:oleObj name="Equation" r:id="rId9" imgW="1320480" imgH="33012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7C7BBAA9-6FDF-25DF-AC36-F036B2A1C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6201" y="3952750"/>
                        <a:ext cx="3264429" cy="81610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41DA25BE-2500-0553-48AD-9356F489494E}"/>
              </a:ext>
            </a:extLst>
          </p:cNvPr>
          <p:cNvGrpSpPr/>
          <p:nvPr/>
        </p:nvGrpSpPr>
        <p:grpSpPr>
          <a:xfrm>
            <a:off x="6114683" y="5059163"/>
            <a:ext cx="4963348" cy="1035772"/>
            <a:chOff x="514329" y="4689407"/>
            <a:chExt cx="4963348" cy="103577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49F8AD8-F4A8-A88C-3A4F-FDAEF6846D2A}"/>
                </a:ext>
              </a:extLst>
            </p:cNvPr>
            <p:cNvSpPr txBox="1"/>
            <p:nvPr/>
          </p:nvSpPr>
          <p:spPr>
            <a:xfrm>
              <a:off x="514329" y="4952711"/>
              <a:ext cx="302107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latin typeface="Calibri" panose="020F0502020204030204" pitchFamily="34" charset="0"/>
                  <a:cs typeface="Calibri" panose="020F0502020204030204" pitchFamily="34" charset="0"/>
                </a:rPr>
                <a:t>k</a:t>
              </a:r>
              <a:r>
                <a:rPr lang="en-US" sz="2400" i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o </a:t>
              </a:r>
              <a:r>
                <a:rPr lang="el-GR" sz="24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κυματαριθμός</a:t>
              </a:r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και </a:t>
              </a:r>
            </a:p>
          </p:txBody>
        </p:sp>
        <p:graphicFrame>
          <p:nvGraphicFramePr>
            <p:cNvPr id="15" name="Αντικείμενο 14">
              <a:extLst>
                <a:ext uri="{FF2B5EF4-FFF2-40B4-BE49-F238E27FC236}">
                  <a16:creationId xmlns:a16="http://schemas.microsoft.com/office/drawing/2014/main" id="{6A31B9E1-67B6-8A54-4319-18ED375333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029821"/>
                </p:ext>
              </p:extLst>
            </p:nvPr>
          </p:nvGraphicFramePr>
          <p:xfrm>
            <a:off x="3487904" y="4689407"/>
            <a:ext cx="1989773" cy="103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27000" imgH="482400" progId="Equation.DSMT4">
                    <p:embed/>
                  </p:oleObj>
                </mc:Choice>
                <mc:Fallback>
                  <p:oleObj name="Equation" r:id="rId11" imgW="927000" imgH="482400" progId="Equation.DSMT4">
                    <p:embed/>
                    <p:pic>
                      <p:nvPicPr>
                        <p:cNvPr id="13" name="Αντικείμενο 12">
                          <a:extLst>
                            <a:ext uri="{FF2B5EF4-FFF2-40B4-BE49-F238E27FC236}">
                              <a16:creationId xmlns:a16="http://schemas.microsoft.com/office/drawing/2014/main" id="{91588B2B-42EC-57C5-8A98-AFE8EEE5FD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87904" y="4689407"/>
                          <a:ext cx="1989773" cy="1035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30986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1A77AA2B-C12D-3BE6-A12B-94D5F251C8C5}"/>
              </a:ext>
            </a:extLst>
          </p:cNvPr>
          <p:cNvSpPr/>
          <p:nvPr/>
        </p:nvSpPr>
        <p:spPr>
          <a:xfrm>
            <a:off x="2074459" y="961674"/>
            <a:ext cx="7942997" cy="5793968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 1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120" y="1158800"/>
            <a:ext cx="7589759" cy="5467189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9E19B318-FE58-5479-7E4A-6B5C032681E0}"/>
              </a:ext>
            </a:extLst>
          </p:cNvPr>
          <p:cNvSpPr/>
          <p:nvPr/>
        </p:nvSpPr>
        <p:spPr>
          <a:xfrm>
            <a:off x="2301120" y="6196084"/>
            <a:ext cx="7425580" cy="42990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543458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2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88471" y="1255659"/>
            <a:ext cx="11537686" cy="4955179"/>
            <a:chOff x="-2181930" y="1191172"/>
            <a:chExt cx="11537686" cy="49551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5" name="Εικόνα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181930" y="1795544"/>
              <a:ext cx="4900594" cy="3108376"/>
            </a:xfrm>
            <a:prstGeom prst="rect">
              <a:avLst/>
            </a:prstGeom>
          </p:spPr>
        </p:pic>
        <p:cxnSp>
          <p:nvCxnSpPr>
            <p:cNvPr id="18" name="Ευθύγραμμο βέλος σύνδεσης 17"/>
            <p:cNvCxnSpPr>
              <a:cxnSpLocks/>
              <a:stCxn id="4" idx="1"/>
            </p:cNvCxnSpPr>
            <p:nvPr/>
          </p:nvCxnSpPr>
          <p:spPr>
            <a:xfrm flipH="1" flipV="1">
              <a:off x="2382128" y="3675000"/>
              <a:ext cx="702110" cy="88059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32386416-E9F9-4B40-71AE-2956EC1BE528}"/>
              </a:ext>
            </a:extLst>
          </p:cNvPr>
          <p:cNvSpPr/>
          <p:nvPr/>
        </p:nvSpPr>
        <p:spPr>
          <a:xfrm>
            <a:off x="5554639" y="4258102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042370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3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84522" y="1117856"/>
            <a:ext cx="11568931" cy="4955179"/>
            <a:chOff x="-2213175" y="1191172"/>
            <a:chExt cx="11568931" cy="49551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3" name="Εικόνα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213175" y="3730917"/>
              <a:ext cx="4830862" cy="2415434"/>
            </a:xfrm>
            <a:prstGeom prst="rect">
              <a:avLst/>
            </a:prstGeom>
          </p:spPr>
        </p:pic>
        <p:cxnSp>
          <p:nvCxnSpPr>
            <p:cNvPr id="19" name="Ευθύγραμμο βέλος σύνδεσης 18"/>
            <p:cNvCxnSpPr>
              <a:cxnSpLocks/>
            </p:cNvCxnSpPr>
            <p:nvPr/>
          </p:nvCxnSpPr>
          <p:spPr>
            <a:xfrm flipH="1">
              <a:off x="2646948" y="5327704"/>
              <a:ext cx="419288" cy="34119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6C142781-AD4D-621E-ACC7-DAEBDDE534B0}"/>
              </a:ext>
            </a:extLst>
          </p:cNvPr>
          <p:cNvSpPr/>
          <p:nvPr/>
        </p:nvSpPr>
        <p:spPr>
          <a:xfrm>
            <a:off x="5593194" y="4961599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273274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4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17803" y="1121652"/>
            <a:ext cx="11656305" cy="4955179"/>
            <a:chOff x="2646948" y="1191172"/>
            <a:chExt cx="11656305" cy="49551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6" name="Εικόνα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91775" y="3197671"/>
              <a:ext cx="5111478" cy="2221771"/>
            </a:xfrm>
            <a:prstGeom prst="rect">
              <a:avLst/>
            </a:prstGeom>
          </p:spPr>
        </p:pic>
        <p:cxnSp>
          <p:nvCxnSpPr>
            <p:cNvPr id="21" name="Ευθύγραμμο βέλος σύνδεσης 20"/>
            <p:cNvCxnSpPr>
              <a:cxnSpLocks/>
            </p:cNvCxnSpPr>
            <p:nvPr/>
          </p:nvCxnSpPr>
          <p:spPr>
            <a:xfrm flipV="1">
              <a:off x="9000910" y="4163848"/>
              <a:ext cx="552570" cy="16377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2CA079F8-CBCA-80F1-9506-C23066BCBD0F}"/>
              </a:ext>
            </a:extLst>
          </p:cNvPr>
          <p:cNvSpPr/>
          <p:nvPr/>
        </p:nvSpPr>
        <p:spPr>
          <a:xfrm>
            <a:off x="4043134" y="4094328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0950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0E24780-D341-1DA0-40C5-619B7B6DD213}"/>
              </a:ext>
            </a:extLst>
          </p:cNvPr>
          <p:cNvSpPr/>
          <p:nvPr/>
        </p:nvSpPr>
        <p:spPr>
          <a:xfrm>
            <a:off x="62753" y="898356"/>
            <a:ext cx="12028224" cy="5821695"/>
          </a:xfrm>
          <a:prstGeom prst="rect">
            <a:avLst/>
          </a:prstGeom>
          <a:solidFill>
            <a:schemeClr val="tx1"/>
          </a:solidFill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5</a:t>
            </a:r>
          </a:p>
        </p:txBody>
      </p:sp>
      <p:grpSp>
        <p:nvGrpSpPr>
          <p:cNvPr id="28" name="Ομάδα 27"/>
          <p:cNvGrpSpPr/>
          <p:nvPr/>
        </p:nvGrpSpPr>
        <p:grpSpPr>
          <a:xfrm>
            <a:off x="272394" y="1089993"/>
            <a:ext cx="11369146" cy="5215273"/>
            <a:chOff x="2646948" y="1191172"/>
            <a:chExt cx="11142060" cy="5099079"/>
          </a:xfrm>
        </p:grpSpPr>
        <p:pic>
          <p:nvPicPr>
            <p:cNvPr id="11" name="Εικόνα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6948" y="1191172"/>
              <a:ext cx="6708808" cy="4955179"/>
            </a:xfrm>
            <a:prstGeom prst="rect">
              <a:avLst/>
            </a:prstGeom>
          </p:spPr>
        </p:pic>
        <p:pic>
          <p:nvPicPr>
            <p:cNvPr id="14" name="Εικόνα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65397" y="3052149"/>
              <a:ext cx="4223611" cy="3238102"/>
            </a:xfrm>
            <a:prstGeom prst="rect">
              <a:avLst/>
            </a:prstGeom>
          </p:spPr>
        </p:pic>
        <p:cxnSp>
          <p:nvCxnSpPr>
            <p:cNvPr id="23" name="Ευθύγραμμο βέλος σύνδεσης 22"/>
            <p:cNvCxnSpPr>
              <a:cxnSpLocks/>
            </p:cNvCxnSpPr>
            <p:nvPr/>
          </p:nvCxnSpPr>
          <p:spPr>
            <a:xfrm flipV="1">
              <a:off x="8988281" y="5449598"/>
              <a:ext cx="447727" cy="10647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10F18FAF-2433-BAA6-AE31-CE0ED012F9E1}"/>
              </a:ext>
            </a:extLst>
          </p:cNvPr>
          <p:cNvSpPr/>
          <p:nvPr/>
        </p:nvSpPr>
        <p:spPr>
          <a:xfrm>
            <a:off x="4227987" y="5044054"/>
            <a:ext cx="2528631" cy="72395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829588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070" y="2427386"/>
            <a:ext cx="7447164" cy="393775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4189" y="1070540"/>
            <a:ext cx="1117814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u="sng" dirty="0">
                <a:latin typeface="Calibri" panose="020F0502020204030204" pitchFamily="34" charset="0"/>
                <a:cs typeface="Calibri" panose="020F0502020204030204" pitchFamily="34" charset="0"/>
              </a:rPr>
              <a:t>Η γραμμική φύση 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της διασποράς δηλώνει ότι ως φαινόμενο δεν  εξαρτάται από την ισχύ του </a:t>
            </a:r>
          </a:p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σήματος. Επίσης δεν επιφέρει αλλαγή στη  φασματική κατανομή του.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Επιδρά στον ρυθμό μετάδοσης ή/και την εμβέλεια.</a:t>
            </a: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E773913-F773-CE73-0F38-A4A4C4F49BCB}"/>
              </a:ext>
            </a:extLst>
          </p:cNvPr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Γραμμικά φαινόμενα - Φαινόμενα διασποράς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7444393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4618AE2-176F-E57A-CF4F-B793900FEEF6}"/>
              </a:ext>
            </a:extLst>
          </p:cNvPr>
          <p:cNvSpPr txBox="1"/>
          <p:nvPr/>
        </p:nvSpPr>
        <p:spPr>
          <a:xfrm>
            <a:off x="423082" y="1184407"/>
            <a:ext cx="1136858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sz="2200" dirty="0"/>
              <a:t>Το φαινόμενο </a:t>
            </a:r>
            <a:r>
              <a:rPr lang="el-GR" sz="2200" dirty="0" err="1"/>
              <a:t>Kerr</a:t>
            </a:r>
            <a:r>
              <a:rPr lang="el-GR" sz="2200" dirty="0"/>
              <a:t> είναι ένα μη γραμμικό οπτικό φαινόμενο στις οπτικές ίνες όπου ο δείκτης διάθλασης του υλικού αλλάζει με την ένταση του οπτικού πεδίου. Αυτό το φαινόμενο μπορεί να οδηγήσει σε </a:t>
            </a:r>
            <a:r>
              <a:rPr lang="el-GR" sz="2200" dirty="0" err="1"/>
              <a:t>αυτοεστίαση</a:t>
            </a:r>
            <a:r>
              <a:rPr lang="el-GR" sz="2200" dirty="0"/>
              <a:t> ή </a:t>
            </a:r>
            <a:r>
              <a:rPr lang="el-GR" sz="2200" dirty="0" err="1"/>
              <a:t>αυτο-αποεστίαση</a:t>
            </a:r>
            <a:r>
              <a:rPr lang="el-GR" sz="2200" dirty="0"/>
              <a:t> του φωτός, μη γραμμικές μετατοπίσεις φάσης και διάφορες συμπεριφορές επεξεργασίας οπτικού σήματος. Στην οπτική επικοινωνία, έχει τόσο χρήσιμες όσο και</a:t>
            </a:r>
            <a:r>
              <a:rPr lang="en-US" sz="2200" dirty="0"/>
              <a:t> </a:t>
            </a:r>
            <a:r>
              <a:rPr lang="el-GR" sz="2200" dirty="0"/>
              <a:t>τεχνικά απαιτητικές επιπτώσεις, επηρεάζοντας την ποιότητα του σήματος και τη μη γραμμική επεξεργασία του.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195AEE6-E305-7E5F-19A1-58B4F715A448}"/>
              </a:ext>
            </a:extLst>
          </p:cNvPr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Μη γραμμικά φαινόμενα – Φαινόμενο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Kerr</a:t>
            </a:r>
          </a:p>
        </p:txBody>
      </p:sp>
      <p:pic>
        <p:nvPicPr>
          <p:cNvPr id="1026" name="Picture 2" descr="left) Self-phase modulation. Figure 4. (right) Linear and nonlinear... |  Download Scientific Diagram">
            <a:extLst>
              <a:ext uri="{FF2B5EF4-FFF2-40B4-BE49-F238E27FC236}">
                <a16:creationId xmlns:a16="http://schemas.microsoft.com/office/drawing/2014/main" id="{298E06E1-1272-39C6-E5D5-B04DB30E2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603" y="3429000"/>
            <a:ext cx="6718425" cy="3224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61659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195AEE6-E305-7E5F-19A1-58B4F715A448}"/>
              </a:ext>
            </a:extLst>
          </p:cNvPr>
          <p:cNvSpPr/>
          <p:nvPr/>
        </p:nvSpPr>
        <p:spPr>
          <a:xfrm>
            <a:off x="101023" y="0"/>
            <a:ext cx="11989954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Μη γραμμικά φαινόμενα – Φαινόμενα σκέδαση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453950-DAFE-3B3E-E170-47870D21680A}"/>
              </a:ext>
            </a:extLst>
          </p:cNvPr>
          <p:cNvSpPr txBox="1"/>
          <p:nvPr/>
        </p:nvSpPr>
        <p:spPr>
          <a:xfrm>
            <a:off x="412844" y="1228626"/>
            <a:ext cx="11392469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200" dirty="0"/>
              <a:t>H</a:t>
            </a:r>
            <a:r>
              <a:rPr lang="en-US" sz="2200" b="1" dirty="0"/>
              <a:t> </a:t>
            </a:r>
            <a:r>
              <a:rPr lang="el-GR" sz="2200" b="1" dirty="0"/>
              <a:t>σκέδαση </a:t>
            </a:r>
            <a:r>
              <a:rPr lang="en-US" sz="2200" b="1" dirty="0"/>
              <a:t>Raman (</a:t>
            </a:r>
            <a:r>
              <a:rPr lang="el-GR" sz="2200" dirty="0"/>
              <a:t>SRS</a:t>
            </a:r>
            <a:r>
              <a:rPr lang="en-US" sz="2200" dirty="0"/>
              <a:t>)</a:t>
            </a:r>
            <a:r>
              <a:rPr lang="en-US" sz="2200" b="1" dirty="0"/>
              <a:t> </a:t>
            </a:r>
            <a:r>
              <a:rPr lang="el-GR" sz="2200" dirty="0"/>
              <a:t>είναι μια μη γραμμική σκέδαση κατά την οποία τα προσπίπτοντα φωτόνια </a:t>
            </a:r>
            <a:r>
              <a:rPr lang="el-GR" sz="2200" dirty="0" err="1"/>
              <a:t>αλληλεπιδρούν</a:t>
            </a:r>
            <a:r>
              <a:rPr lang="el-GR" sz="2200" dirty="0"/>
              <a:t> με τους τρόπους δόνησης των μορίων στο υλικό της ίνας. Όταν η συχνότητα του προσπίπτοντος φωτονίου ταιριάζει με τη συχνότητα δόνησης του υλικού, η ενέργεια μπορεί να μεταφερθεί από το προσπίπτον φωτόνιο στη λειτουργία δόνησης, με αποτέλεσμα ένα νέο φωτόνιο με μετατοπισμένη συχνότητα (σκέδαση </a:t>
            </a:r>
            <a:r>
              <a:rPr lang="el-GR" sz="2200" dirty="0" err="1"/>
              <a:t>Stokes</a:t>
            </a:r>
            <a:r>
              <a:rPr lang="el-GR" sz="2200" dirty="0"/>
              <a:t>). Το SRS μπορεί να οδηγήσει σε φασματική διεύρυνση και μεταφορά ενέργειας μεταξύ των οπτικών τρόπων λειτουργίας στην ίνα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8BECA2-0498-73E7-5D57-7920408FA8C2}"/>
              </a:ext>
            </a:extLst>
          </p:cNvPr>
          <p:cNvSpPr txBox="1"/>
          <p:nvPr/>
        </p:nvSpPr>
        <p:spPr>
          <a:xfrm>
            <a:off x="447532" y="3957791"/>
            <a:ext cx="11296935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sz="2200" dirty="0"/>
              <a:t>Η </a:t>
            </a:r>
            <a:r>
              <a:rPr lang="el-GR" sz="2200" b="1" dirty="0"/>
              <a:t>σκέδαση </a:t>
            </a:r>
            <a:r>
              <a:rPr lang="en-US" sz="2200" b="1" dirty="0"/>
              <a:t>Brillouin (</a:t>
            </a:r>
            <a:r>
              <a:rPr lang="el-GR" sz="2200" dirty="0"/>
              <a:t>SBS</a:t>
            </a:r>
            <a:r>
              <a:rPr lang="en-US" sz="2200" dirty="0"/>
              <a:t>)</a:t>
            </a:r>
            <a:r>
              <a:rPr lang="en-US" sz="2200" b="1" dirty="0"/>
              <a:t> </a:t>
            </a:r>
            <a:r>
              <a:rPr lang="el-GR" sz="2200" dirty="0"/>
              <a:t>είναι ένα μη σκέδαση κατά την οποία τα προσπίπτοντα φωτόνια </a:t>
            </a:r>
            <a:r>
              <a:rPr lang="el-GR" sz="2200" dirty="0" err="1"/>
              <a:t>αλληλεπιδρούν</a:t>
            </a:r>
            <a:r>
              <a:rPr lang="el-GR" sz="2200" dirty="0"/>
              <a:t> με ακουστικά </a:t>
            </a:r>
            <a:r>
              <a:rPr lang="el-GR" sz="2200" dirty="0" err="1"/>
              <a:t>φωνόνια</a:t>
            </a:r>
            <a:r>
              <a:rPr lang="el-GR" sz="2200" dirty="0"/>
              <a:t> στο υλικό της ίνας. Όταν η συχνότητα του προσπίπτοντος φωτονίου ταιριάζει με τη συχνότητα του ακουστικού </a:t>
            </a:r>
            <a:r>
              <a:rPr lang="el-GR" sz="2200" dirty="0" err="1"/>
              <a:t>φωνονίου</a:t>
            </a:r>
            <a:r>
              <a:rPr lang="el-GR" sz="2200" dirty="0"/>
              <a:t>, η ενέργεια μπορεί να μεταφερθεί από το προσπίπτον φωτόνιο στη λειτουργία </a:t>
            </a:r>
            <a:r>
              <a:rPr lang="el-GR" sz="2200" dirty="0" err="1"/>
              <a:t>φωνονίου</a:t>
            </a:r>
            <a:r>
              <a:rPr lang="el-GR" sz="2200" dirty="0"/>
              <a:t>, δημιουργώντας ένα νέο φωτόνιο με διαφορετική συχνότητα (σκέδαση </a:t>
            </a:r>
            <a:r>
              <a:rPr lang="el-GR" sz="2200" dirty="0" err="1"/>
              <a:t>Stokes</a:t>
            </a:r>
            <a:r>
              <a:rPr lang="el-GR" sz="2200" dirty="0"/>
              <a:t>). Το SBS μπορεί να οδηγήσει σε </a:t>
            </a:r>
            <a:r>
              <a:rPr lang="el-GR" sz="2200" dirty="0" err="1"/>
              <a:t>οπισθοσκέδαση</a:t>
            </a:r>
            <a:r>
              <a:rPr lang="el-GR" sz="2200" dirty="0"/>
              <a:t> του οπτικού σήματος, προκαλώντας δυνητικά υποβάθμιση του σήματος και ενίσχυση ανεπιθύμητου θορύβου.</a:t>
            </a:r>
          </a:p>
        </p:txBody>
      </p:sp>
    </p:spTree>
    <p:extLst>
      <p:ext uri="{BB962C8B-B14F-4D97-AF65-F5344CB8AC3E}">
        <p14:creationId xmlns:p14="http://schemas.microsoft.com/office/powerpoint/2010/main" val="1232560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618B04-3605-716D-1310-0DC587F854A2}"/>
                  </a:ext>
                </a:extLst>
              </p:cNvPr>
              <p:cNvSpPr txBox="1"/>
              <p:nvPr/>
            </p:nvSpPr>
            <p:spPr>
              <a:xfrm>
                <a:off x="1274173" y="1050336"/>
                <a:ext cx="9643654" cy="2184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l-GR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Κάθε υλικό επιτρέπει στο φως να το διαπερνά με διαφορετική ταχύτητα. Ορίζεται ως δείκτης διάθλασης </a:t>
                </a:r>
                <a:r>
                  <a:rPr lang="en-US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l-GR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το μέγεθος που δίνεται από τη σχέση:</a:t>
                </a:r>
                <a:endParaRPr lang="en-US" sz="2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/>
                <a:r>
                  <a:rPr lang="el-GR" sz="2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όπου c η ταχύτητα του φωτός στο κενό και u η ταχύτητα του φωτός στο μέσο διάδοσης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618B04-3605-716D-1310-0DC587F8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173" y="1050336"/>
                <a:ext cx="9643654" cy="2184252"/>
              </a:xfrm>
              <a:prstGeom prst="rect">
                <a:avLst/>
              </a:prstGeom>
              <a:blipFill>
                <a:blip r:embed="rId2"/>
                <a:stretch>
                  <a:fillRect l="-822" t="-1671" r="-822" b="-47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9E10D81D-1B85-5C5B-62B3-03657B413ED7}"/>
              </a:ext>
            </a:extLst>
          </p:cNvPr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>
                <a:solidFill>
                  <a:schemeClr val="accent4">
                    <a:lumMod val="40000"/>
                    <a:lumOff val="60000"/>
                  </a:schemeClr>
                </a:solidFill>
              </a:rPr>
              <a:t>Δείκτης διάθλασης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65493809-1DC4-4635-B96A-76B27EEC4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7743" y="3234588"/>
            <a:ext cx="5018254" cy="334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7712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1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10" name="Ομάδα 9">
            <a:extLst>
              <a:ext uri="{FF2B5EF4-FFF2-40B4-BE49-F238E27FC236}">
                <a16:creationId xmlns:a16="http://schemas.microsoft.com/office/drawing/2014/main" id="{DAFE2A64-B4BB-7018-3ED6-E88036207DFB}"/>
              </a:ext>
            </a:extLst>
          </p:cNvPr>
          <p:cNvGrpSpPr/>
          <p:nvPr/>
        </p:nvGrpSpPr>
        <p:grpSpPr>
          <a:xfrm>
            <a:off x="397105" y="1179779"/>
            <a:ext cx="9024214" cy="5274000"/>
            <a:chOff x="1482425" y="1075276"/>
            <a:chExt cx="9024214" cy="5238526"/>
          </a:xfrm>
        </p:grpSpPr>
        <p:grpSp>
          <p:nvGrpSpPr>
            <p:cNvPr id="8" name="Ομάδα 7"/>
            <p:cNvGrpSpPr/>
            <p:nvPr/>
          </p:nvGrpSpPr>
          <p:grpSpPr>
            <a:xfrm>
              <a:off x="1482425" y="1075276"/>
              <a:ext cx="8099620" cy="5238526"/>
              <a:chOff x="2046190" y="1105442"/>
              <a:chExt cx="8099620" cy="5238526"/>
            </a:xfrm>
          </p:grpSpPr>
          <p:pic>
            <p:nvPicPr>
              <p:cNvPr id="5" name="Εικόνα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46190" y="1105442"/>
                <a:ext cx="8099620" cy="5238526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2243389" y="5851563"/>
                <a:ext cx="35242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b="1" dirty="0">
                    <a:solidFill>
                      <a:schemeClr val="bg1"/>
                    </a:solidFill>
                  </a:rPr>
                  <a:t>Ανθρώπινη τρίχα 75μ</a:t>
                </a:r>
                <a:r>
                  <a:rPr lang="en-US" b="1" dirty="0">
                    <a:solidFill>
                      <a:schemeClr val="bg1"/>
                    </a:solidFill>
                  </a:rPr>
                  <a:t>m</a:t>
                </a:r>
                <a:endParaRPr lang="el-GR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9" name="Εικόνα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2880" y="4821475"/>
              <a:ext cx="6013759" cy="1492327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936248E-4D39-C1FD-D550-C9F260F67C3B}"/>
                </a:ext>
              </a:extLst>
            </p:cNvPr>
            <p:cNvSpPr txBox="1"/>
            <p:nvPr/>
          </p:nvSpPr>
          <p:spPr>
            <a:xfrm>
              <a:off x="5906090" y="5158421"/>
              <a:ext cx="159366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2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μανδύας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9615D1D-9B2F-AD97-9A6C-EC32885EF123}"/>
              </a:ext>
            </a:extLst>
          </p:cNvPr>
          <p:cNvSpPr txBox="1"/>
          <p:nvPr/>
        </p:nvSpPr>
        <p:spPr>
          <a:xfrm>
            <a:off x="3227101" y="5834134"/>
            <a:ext cx="1593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υρήνας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F552E0-B507-4308-B7C8-C956A3D26D3B}"/>
              </a:ext>
            </a:extLst>
          </p:cNvPr>
          <p:cNvSpPr txBox="1"/>
          <p:nvPr/>
        </p:nvSpPr>
        <p:spPr>
          <a:xfrm>
            <a:off x="8489951" y="1179779"/>
            <a:ext cx="3524250" cy="526297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Σε μεγάλες αποστάσεις όπως οι οπτικές ίνες που ποντίζονται στους ωκεανούς και αυτές που τοποθετούνται για </a:t>
            </a:r>
            <a:r>
              <a:rPr lang="en-US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DSL VDSL 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χρησιμοποιούμε αποκλειστικά </a:t>
            </a:r>
            <a:r>
              <a:rPr lang="el-GR" sz="24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ονότροπες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Πολύτροπες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χρησιμοποιούμε για μικρά τοπικά δίκτυα</a:t>
            </a:r>
            <a:r>
              <a:rPr lang="en-US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για τη σύνδεση διακομιστών, </a:t>
            </a:r>
            <a:r>
              <a:rPr lang="el-GR" sz="2400" dirty="0" err="1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εταγωγέων</a:t>
            </a:r>
            <a:r>
              <a:rPr lang="el-GR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και δικτύων περιοχής αποθήκευσης εντός κέντρων δεδομένων.</a:t>
            </a:r>
          </a:p>
        </p:txBody>
      </p:sp>
    </p:spTree>
    <p:extLst>
      <p:ext uri="{BB962C8B-B14F-4D97-AF65-F5344CB8AC3E}">
        <p14:creationId xmlns:p14="http://schemas.microsoft.com/office/powerpoint/2010/main" val="401868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2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10" name="Ομάδα 9">
            <a:extLst>
              <a:ext uri="{FF2B5EF4-FFF2-40B4-BE49-F238E27FC236}">
                <a16:creationId xmlns:a16="http://schemas.microsoft.com/office/drawing/2014/main" id="{03BFBC6E-68D2-C3EB-2114-B6EE436B2007}"/>
              </a:ext>
            </a:extLst>
          </p:cNvPr>
          <p:cNvGrpSpPr/>
          <p:nvPr/>
        </p:nvGrpSpPr>
        <p:grpSpPr>
          <a:xfrm>
            <a:off x="53790" y="1129555"/>
            <a:ext cx="12066494" cy="5638800"/>
            <a:chOff x="53790" y="1129555"/>
            <a:chExt cx="12066494" cy="5638800"/>
          </a:xfrm>
        </p:grpSpPr>
        <p:grpSp>
          <p:nvGrpSpPr>
            <p:cNvPr id="6" name="Ομάδα 5">
              <a:extLst>
                <a:ext uri="{FF2B5EF4-FFF2-40B4-BE49-F238E27FC236}">
                  <a16:creationId xmlns:a16="http://schemas.microsoft.com/office/drawing/2014/main" id="{92896798-3FC2-4A8D-D55E-46437B7FCF2B}"/>
                </a:ext>
              </a:extLst>
            </p:cNvPr>
            <p:cNvGrpSpPr/>
            <p:nvPr/>
          </p:nvGrpSpPr>
          <p:grpSpPr>
            <a:xfrm>
              <a:off x="53790" y="1129555"/>
              <a:ext cx="12066494" cy="5638800"/>
              <a:chOff x="53790" y="1129555"/>
              <a:chExt cx="12066494" cy="5638800"/>
            </a:xfrm>
          </p:grpSpPr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E1F4D113-EC7A-1237-8364-00B15ECFF6C3}"/>
                  </a:ext>
                </a:extLst>
              </p:cNvPr>
              <p:cNvSpPr/>
              <p:nvPr/>
            </p:nvSpPr>
            <p:spPr>
              <a:xfrm>
                <a:off x="53790" y="1129555"/>
                <a:ext cx="12066494" cy="5638800"/>
              </a:xfrm>
              <a:prstGeom prst="rect">
                <a:avLst/>
              </a:prstGeom>
              <a:solidFill>
                <a:schemeClr val="tx1"/>
              </a:solidFill>
              <a:effectLst>
                <a:softEdge rad="63500"/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  <p:pic>
            <p:nvPicPr>
              <p:cNvPr id="2" name="Εικόνα 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07389" y="1625821"/>
                <a:ext cx="7611341" cy="4806770"/>
              </a:xfrm>
              <a:prstGeom prst="rect">
                <a:avLst/>
              </a:prstGeom>
            </p:spPr>
          </p:pic>
          <p:sp>
            <p:nvSpPr>
              <p:cNvPr id="4" name="Ορθογώνιο 3">
                <a:extLst>
                  <a:ext uri="{FF2B5EF4-FFF2-40B4-BE49-F238E27FC236}">
                    <a16:creationId xmlns:a16="http://schemas.microsoft.com/office/drawing/2014/main" id="{ACA64B79-93F0-145E-84BA-4C8AB2EC55F5}"/>
                  </a:ext>
                </a:extLst>
              </p:cNvPr>
              <p:cNvSpPr/>
              <p:nvPr/>
            </p:nvSpPr>
            <p:spPr>
              <a:xfrm>
                <a:off x="4518212" y="1625821"/>
                <a:ext cx="2430955" cy="180317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  <p:pic>
            <p:nvPicPr>
              <p:cNvPr id="1026" name="Picture 2" descr="gif;base64,R0lGODlhAQABAAAAACH5BAEKAAEALAAAAAABAAEAAAICTAEAOw==">
                <a:extLst>
                  <a:ext uri="{FF2B5EF4-FFF2-40B4-BE49-F238E27FC236}">
                    <a16:creationId xmlns:a16="http://schemas.microsoft.com/office/drawing/2014/main" id="{DDBD7B10-A942-A985-7935-87A189F7D2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85" t="9543" r="4071" b="17468"/>
              <a:stretch/>
            </p:blipFill>
            <p:spPr bwMode="auto">
              <a:xfrm>
                <a:off x="125506" y="2342693"/>
                <a:ext cx="4673003" cy="28894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Ορθογώνιο 8"/>
              <p:cNvSpPr/>
              <p:nvPr/>
            </p:nvSpPr>
            <p:spPr>
              <a:xfrm>
                <a:off x="2123723" y="1445389"/>
                <a:ext cx="4367332" cy="5232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l-GR" sz="2800" b="1" dirty="0"/>
                  <a:t>Μονότροπη οπτική ίνα</a:t>
                </a:r>
              </a:p>
            </p:txBody>
          </p:sp>
          <p:sp>
            <p:nvSpPr>
              <p:cNvPr id="5" name="Ορθογώνιο 4">
                <a:extLst>
                  <a:ext uri="{FF2B5EF4-FFF2-40B4-BE49-F238E27FC236}">
                    <a16:creationId xmlns:a16="http://schemas.microsoft.com/office/drawing/2014/main" id="{EB4ABB66-0087-296D-F2C7-BFCFA4736D75}"/>
                  </a:ext>
                </a:extLst>
              </p:cNvPr>
              <p:cNvSpPr/>
              <p:nvPr/>
            </p:nvSpPr>
            <p:spPr>
              <a:xfrm>
                <a:off x="4798509" y="6080284"/>
                <a:ext cx="3879326" cy="36503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sp>
          <p:nvSpPr>
            <p:cNvPr id="8" name="Ορθογώνιο 7">
              <a:extLst>
                <a:ext uri="{FF2B5EF4-FFF2-40B4-BE49-F238E27FC236}">
                  <a16:creationId xmlns:a16="http://schemas.microsoft.com/office/drawing/2014/main" id="{6644A7A2-18FE-8F6A-68A5-3FD5819EB45B}"/>
                </a:ext>
              </a:extLst>
            </p:cNvPr>
            <p:cNvSpPr/>
            <p:nvPr/>
          </p:nvSpPr>
          <p:spPr>
            <a:xfrm>
              <a:off x="8352429" y="5321860"/>
              <a:ext cx="846161" cy="20471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300504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D849CC08-5562-AAD5-D9AE-BCD5488B692E}"/>
              </a:ext>
            </a:extLst>
          </p:cNvPr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3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8" name="Ομάδα 7">
            <a:extLst>
              <a:ext uri="{FF2B5EF4-FFF2-40B4-BE49-F238E27FC236}">
                <a16:creationId xmlns:a16="http://schemas.microsoft.com/office/drawing/2014/main" id="{5E6004D0-42FE-6C40-A655-8A8CE4A7B777}"/>
              </a:ext>
            </a:extLst>
          </p:cNvPr>
          <p:cNvGrpSpPr/>
          <p:nvPr/>
        </p:nvGrpSpPr>
        <p:grpSpPr>
          <a:xfrm>
            <a:off x="797922" y="1457293"/>
            <a:ext cx="8564880" cy="3943414"/>
            <a:chOff x="2501537" y="1565243"/>
            <a:chExt cx="8564880" cy="3943414"/>
          </a:xfrm>
        </p:grpSpPr>
        <p:pic>
          <p:nvPicPr>
            <p:cNvPr id="5" name="Εικόνα 4">
              <a:extLst>
                <a:ext uri="{FF2B5EF4-FFF2-40B4-BE49-F238E27FC236}">
                  <a16:creationId xmlns:a16="http://schemas.microsoft.com/office/drawing/2014/main" id="{88FB4A0A-5492-063E-5EFF-2F2C966DD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01537" y="1565243"/>
              <a:ext cx="8564880" cy="394341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4A47915-749C-C6B9-4E86-5A112C3924B2}"/>
                </a:ext>
              </a:extLst>
            </p:cNvPr>
            <p:cNvSpPr txBox="1"/>
            <p:nvPr/>
          </p:nvSpPr>
          <p:spPr>
            <a:xfrm>
              <a:off x="2782025" y="2907263"/>
              <a:ext cx="141078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aser</a:t>
              </a:r>
              <a:endParaRPr lang="el-GR" sz="22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39A103D-B9AE-9813-8AA4-1300917AEE67}"/>
              </a:ext>
            </a:extLst>
          </p:cNvPr>
          <p:cNvSpPr txBox="1"/>
          <p:nvPr/>
        </p:nvSpPr>
        <p:spPr>
          <a:xfrm>
            <a:off x="9486900" y="1671040"/>
            <a:ext cx="2387600" cy="15696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Ένας τρόπος διάδοσης του φωτός μέσα στην οπτική ίνα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EF0B5C-F932-6205-F7A2-8238A16395A1}"/>
              </a:ext>
            </a:extLst>
          </p:cNvPr>
          <p:cNvSpPr txBox="1"/>
          <p:nvPr/>
        </p:nvSpPr>
        <p:spPr>
          <a:xfrm>
            <a:off x="9486900" y="3536950"/>
            <a:ext cx="2387600" cy="15696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l-GR" sz="2400" dirty="0"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ολλοί τρόποι διάδοσης του φωτός μέσα στην οπτική ίνα</a:t>
            </a:r>
          </a:p>
        </p:txBody>
      </p:sp>
      <p:cxnSp>
        <p:nvCxnSpPr>
          <p:cNvPr id="12" name="Ευθεία γραμμή σύνδεσης 11">
            <a:extLst>
              <a:ext uri="{FF2B5EF4-FFF2-40B4-BE49-F238E27FC236}">
                <a16:creationId xmlns:a16="http://schemas.microsoft.com/office/drawing/2014/main" id="{BC4E367C-D4C3-C772-F489-1C5C141D3E11}"/>
              </a:ext>
            </a:extLst>
          </p:cNvPr>
          <p:cNvCxnSpPr/>
          <p:nvPr/>
        </p:nvCxnSpPr>
        <p:spPr>
          <a:xfrm>
            <a:off x="152400" y="3429000"/>
            <a:ext cx="12039600" cy="0"/>
          </a:xfrm>
          <a:prstGeom prst="line">
            <a:avLst/>
          </a:prstGeom>
          <a:ln w="38100">
            <a:solidFill>
              <a:schemeClr val="accent1">
                <a:tint val="76000"/>
                <a:hueMod val="94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9265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CAB874FE-C84D-1488-5A38-33CE5E15C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7176" y="1326012"/>
          <a:ext cx="4637645" cy="11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57200" progId="Equation.DSMT4">
                  <p:embed/>
                </p:oleObj>
              </mc:Choice>
              <mc:Fallback>
                <p:oleObj name="Equation" r:id="rId2" imgW="1777680" imgH="4572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CAB874FE-C84D-1488-5A38-33CE5E15CA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7176" y="1326012"/>
                        <a:ext cx="4637645" cy="1192537"/>
                      </a:xfrm>
                      <a:prstGeom prst="rect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DB35FC0-D63D-7B23-B76A-2192BF2B1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251" y="2989593"/>
          <a:ext cx="4644132" cy="11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97718" imgH="1231604" progId="Equation.DSMT4">
                  <p:embed/>
                </p:oleObj>
              </mc:Choice>
              <mc:Fallback>
                <p:oleObj name="Equation" r:id="rId4" imgW="4797718" imgH="1231604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2DB35FC0-D63D-7B23-B76A-2192BF2B1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251" y="2989593"/>
                        <a:ext cx="4644132" cy="119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AC2A67A-4006-01BC-61AC-B55BC556B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3487" y="2701411"/>
          <a:ext cx="50387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57200" progId="Equation.DSMT4">
                  <p:embed/>
                </p:oleObj>
              </mc:Choice>
              <mc:Fallback>
                <p:oleObj name="Equation" r:id="rId6" imgW="1854000" imgH="4572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5AC2A67A-4006-01BC-61AC-B55BC556B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3487" y="2701411"/>
                        <a:ext cx="503872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DB0204C-54C4-EFEB-26F9-C6D428259277}"/>
              </a:ext>
            </a:extLst>
          </p:cNvPr>
          <p:cNvSpPr txBox="1"/>
          <p:nvPr/>
        </p:nvSpPr>
        <p:spPr>
          <a:xfrm>
            <a:off x="5522714" y="3219436"/>
            <a:ext cx="11914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όπου</a:t>
            </a:r>
            <a:endParaRPr lang="el-GR" sz="2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3D538C-6CD6-E80A-3038-536A0169C649}"/>
              </a:ext>
            </a:extLst>
          </p:cNvPr>
          <p:cNvSpPr txBox="1"/>
          <p:nvPr/>
        </p:nvSpPr>
        <p:spPr>
          <a:xfrm>
            <a:off x="436762" y="4391367"/>
            <a:ext cx="1131847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ια σημαντική παράμετρος λαμβάνεται αν πολλαπλασιάσω το </a:t>
            </a:r>
            <a:r>
              <a:rPr lang="en-US" sz="2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 </a:t>
            </a:r>
            <a:r>
              <a:rPr lang="el-GR" sz="2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με την ακτίνα του πυρήνα</a:t>
            </a:r>
            <a:endParaRPr lang="el-GR" sz="2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5EA1AC2-1363-0BE6-2C33-90353B07A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9485" y="5027844"/>
          <a:ext cx="3491616" cy="112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5EA1AC2-1363-0BE6-2C33-90353B07A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9485" y="5027844"/>
                        <a:ext cx="3491616" cy="1122305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C9029D4-175E-B7AD-AB79-51BA36B334C7}"/>
              </a:ext>
            </a:extLst>
          </p:cNvPr>
          <p:cNvSpPr txBox="1"/>
          <p:nvPr/>
        </p:nvSpPr>
        <p:spPr>
          <a:xfrm>
            <a:off x="5078117" y="5027844"/>
            <a:ext cx="6049062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Ο αριθμός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V 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παίζει σημαντικό ρόλο στον καθορισμό της συνθήκης αποκοπής, δηλαδή πότε η ακτινοβολία διαφεύγει από την οπτική ίνα.</a:t>
            </a:r>
            <a:endParaRPr lang="el-GR" sz="2200" dirty="0"/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8519E456-A664-1BE7-62AA-0ADAF10DF1CE}"/>
              </a:ext>
            </a:extLst>
          </p:cNvPr>
          <p:cNvSpPr/>
          <p:nvPr/>
        </p:nvSpPr>
        <p:spPr>
          <a:xfrm>
            <a:off x="1143990" y="24454"/>
            <a:ext cx="9904020" cy="961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Κυματική εξίσωση-αριθμός </a:t>
            </a:r>
            <a:r>
              <a:rPr lang="en-US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1584700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4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598273" y="1021300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κλιμακωτού δείκτη διάθλασης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1815" y="1021300"/>
            <a:ext cx="7786088" cy="53519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DDFCFB-1D4C-09A0-98E0-67FD35636FF1}"/>
                  </a:ext>
                </a:extLst>
              </p:cNvPr>
              <p:cNvSpPr txBox="1"/>
              <p:nvPr/>
            </p:nvSpPr>
            <p:spPr>
              <a:xfrm>
                <a:off x="851742" y="2195926"/>
                <a:ext cx="2468880" cy="133632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l-GR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=2·π·NA·α/λ</a:t>
                </a:r>
                <a:r>
                  <a:rPr lang="en-US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sz="2200" b="1" i="1" spc="15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𝑵𝑨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l-GR" sz="2400" b="1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l-GR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DDFCFB-1D4C-09A0-98E0-67FD35636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42" y="2195926"/>
                <a:ext cx="2468880" cy="1336328"/>
              </a:xfrm>
              <a:prstGeom prst="rect">
                <a:avLst/>
              </a:prstGeom>
              <a:blipFill>
                <a:blip r:embed="rId3"/>
                <a:stretch>
                  <a:fillRect t="-270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871DD43-F41B-FB4C-17C0-7BF01BFF3F7C}"/>
              </a:ext>
            </a:extLst>
          </p:cNvPr>
          <p:cNvSpPr txBox="1"/>
          <p:nvPr/>
        </p:nvSpPr>
        <p:spPr>
          <a:xfrm>
            <a:off x="7516979" y="1817416"/>
            <a:ext cx="1673069" cy="47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n</a:t>
            </a:r>
            <a:r>
              <a:rPr lang="en-US" sz="2200" b="1" baseline="-25000" dirty="0">
                <a:solidFill>
                  <a:schemeClr val="bg1"/>
                </a:solidFill>
              </a:rPr>
              <a:t>1</a:t>
            </a:r>
            <a:r>
              <a:rPr lang="en-US" sz="2200" b="1" dirty="0">
                <a:solidFill>
                  <a:schemeClr val="bg1"/>
                </a:solidFill>
              </a:rPr>
              <a:t>=1.45-1.48</a:t>
            </a:r>
            <a:endParaRPr lang="el-GR" sz="2200" b="1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180EC1-595F-C1EC-14A0-559D8E21EF6B}"/>
              </a:ext>
            </a:extLst>
          </p:cNvPr>
          <p:cNvSpPr txBox="1"/>
          <p:nvPr/>
        </p:nvSpPr>
        <p:spPr>
          <a:xfrm>
            <a:off x="7516978" y="2238249"/>
            <a:ext cx="16730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n</a:t>
            </a:r>
            <a:r>
              <a:rPr lang="en-US" sz="2200" b="1" baseline="-25000" dirty="0">
                <a:solidFill>
                  <a:schemeClr val="bg1"/>
                </a:solidFill>
              </a:rPr>
              <a:t>2</a:t>
            </a:r>
            <a:r>
              <a:rPr lang="en-US" sz="2200" b="1" dirty="0">
                <a:solidFill>
                  <a:schemeClr val="bg1"/>
                </a:solidFill>
              </a:rPr>
              <a:t>=1.45</a:t>
            </a:r>
            <a:endParaRPr lang="el-GR" sz="2200" b="1" dirty="0">
              <a:solidFill>
                <a:schemeClr val="bg1"/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388A36-2FF3-077D-FE58-FCD23B346E3D}"/>
              </a:ext>
            </a:extLst>
          </p:cNvPr>
          <p:cNvSpPr/>
          <p:nvPr/>
        </p:nvSpPr>
        <p:spPr>
          <a:xfrm>
            <a:off x="598273" y="3697264"/>
            <a:ext cx="3131045" cy="230832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l-GR" sz="2400" dirty="0"/>
              <a:t>Γενικά στις πολύτροπες οπτικές ίνες απαιτείται μεγαλύτερη διαφορά στον δείκτη διάθλασης ανάμεσα στον πυρήνα και τον μανδύα</a:t>
            </a:r>
          </a:p>
        </p:txBody>
      </p:sp>
    </p:spTree>
    <p:extLst>
      <p:ext uri="{BB962C8B-B14F-4D97-AF65-F5344CB8AC3E}">
        <p14:creationId xmlns:p14="http://schemas.microsoft.com/office/powerpoint/2010/main" val="2544777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896624" y="0"/>
            <a:ext cx="8398752" cy="938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u="sng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Είδη οπτικών ινών 5</a:t>
            </a:r>
            <a:endParaRPr lang="en-US" sz="4200" u="sng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510579" y="1188351"/>
            <a:ext cx="2975817" cy="86979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b="1" dirty="0"/>
              <a:t>Ίνα βαθμιαίου δείκτη διάθλασης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064" y="1154419"/>
            <a:ext cx="7868121" cy="52312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7CBEB9-F409-B413-80D8-DF287249A7F0}"/>
                  </a:ext>
                </a:extLst>
              </p:cNvPr>
              <p:cNvSpPr txBox="1"/>
              <p:nvPr/>
            </p:nvSpPr>
            <p:spPr>
              <a:xfrm>
                <a:off x="751829" y="2202218"/>
                <a:ext cx="2468880" cy="133632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l-GR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=2·π·NA·α/λ</a:t>
                </a:r>
                <a:r>
                  <a:rPr lang="en-US" sz="2200" b="1" spc="15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sz="2200" b="1" i="1" spc="15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𝑵𝑨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l-GR" sz="2400" b="1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l-GR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7CBEB9-F409-B413-80D8-DF287249A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29" y="2202218"/>
                <a:ext cx="2468880" cy="1336328"/>
              </a:xfrm>
              <a:prstGeom prst="rect">
                <a:avLst/>
              </a:prstGeom>
              <a:blipFill>
                <a:blip r:embed="rId3"/>
                <a:stretch>
                  <a:fillRect t="-22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A7EEA57-F6A5-67C0-AB31-1EA7D92CA1C2}"/>
              </a:ext>
            </a:extLst>
          </p:cNvPr>
          <p:cNvSpPr txBox="1"/>
          <p:nvPr/>
        </p:nvSpPr>
        <p:spPr>
          <a:xfrm>
            <a:off x="430037" y="3682825"/>
            <a:ext cx="3136900" cy="267765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Οι σύγχρονες οπτικές ίνες έχουν τόσο μικρή διαφορά στον δείκτη διάθλασης που μπορούν να θεωρηθούν βαθμιαίου δείκτη διάθλασης</a:t>
            </a:r>
          </a:p>
        </p:txBody>
      </p:sp>
    </p:spTree>
    <p:extLst>
      <p:ext uri="{BB962C8B-B14F-4D97-AF65-F5344CB8AC3E}">
        <p14:creationId xmlns:p14="http://schemas.microsoft.com/office/powerpoint/2010/main" val="10670738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Ουράνιο">
  <a:themeElements>
    <a:clrScheme name="Ουράνιο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Ουράνιο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Ουράνιο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Ουράνιο</Template>
  <TotalTime>14316</TotalTime>
  <Words>929</Words>
  <Application>Microsoft Office PowerPoint</Application>
  <PresentationFormat>Ευρεία οθόνη</PresentationFormat>
  <Paragraphs>102</Paragraphs>
  <Slides>2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Wingdings</vt:lpstr>
      <vt:lpstr>Ουράνιο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Andreas Tsormpatzoglou</dc:creator>
  <cp:lastModifiedBy>Andreas Tsormpatzoglou</cp:lastModifiedBy>
  <cp:revision>250</cp:revision>
  <dcterms:created xsi:type="dcterms:W3CDTF">2021-02-23T06:42:38Z</dcterms:created>
  <dcterms:modified xsi:type="dcterms:W3CDTF">2024-10-24T15:04:26Z</dcterms:modified>
</cp:coreProperties>
</file>